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34BF" w:rsidRDefault="009E5512">
      <w:pPr>
        <w:rPr>
          <w:sz w:val="48"/>
        </w:rPr>
      </w:pPr>
      <w:bookmarkStart w:id="0" w:name="_GoBack"/>
      <w:bookmarkEnd w:id="0"/>
      <w:r w:rsidRPr="009E5512"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800600</wp:posOffset>
                </wp:positionH>
                <wp:positionV relativeFrom="paragraph">
                  <wp:posOffset>333375</wp:posOffset>
                </wp:positionV>
                <wp:extent cx="197167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5512" w:rsidRDefault="00931AD4">
                            <w:r>
                              <w:t>Homework: page 145</w:t>
                            </w:r>
                            <w:r w:rsidR="009E5512">
                              <w:t xml:space="preserve"> #’</w:t>
                            </w:r>
                            <w:r w:rsidR="00E156CF">
                              <w:t>s 1-</w:t>
                            </w:r>
                            <w:r w:rsidR="001B43E4">
                              <w:t>7 odd, 13, 15, 29, 31, 45, 4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26.25pt;width:15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">
                <v:textbox style="mso-fit-shape-to-text:t">
                  <w:txbxContent>
                    <w:p w:rsidR="009E5512" w:rsidRDefault="00931AD4">
                      <w:r>
                        <w:t>Homework: page 145</w:t>
                      </w:r>
                      <w:r w:rsidR="009E5512">
                        <w:t xml:space="preserve"> #’</w:t>
                      </w:r>
                      <w:r w:rsidR="00E156CF">
                        <w:t>s 1-</w:t>
                      </w:r>
                      <w:r w:rsidR="001B43E4">
                        <w:t>7 odd, 13, 15, 29, 31, 45, 46</w:t>
                      </w:r>
                    </w:p>
                  </w:txbxContent>
                </v:textbox>
              </v:shape>
            </w:pict>
          </mc:Fallback>
        </mc:AlternateContent>
      </w:r>
      <w:r w:rsidR="00207EA3" w:rsidRPr="00207EA3">
        <w:rPr>
          <w:sz w:val="48"/>
        </w:rPr>
        <w:t>Calculus Section 2.5 Implicit Differentiation</w:t>
      </w:r>
    </w:p>
    <w:p w:rsidR="00207EA3" w:rsidRDefault="00207EA3">
      <w:pPr>
        <w:rPr>
          <w:sz w:val="24"/>
        </w:rPr>
      </w:pPr>
      <w:r>
        <w:rPr>
          <w:sz w:val="24"/>
        </w:rPr>
        <w:t>-Distinguish between functions written in implicit form and explicit form.</w:t>
      </w:r>
      <w:r>
        <w:rPr>
          <w:sz w:val="24"/>
        </w:rPr>
        <w:br/>
        <w:t>-Use implicit differentiation to find the derivative of a function.</w:t>
      </w:r>
    </w:p>
    <w:p w:rsidR="00CF3019" w:rsidRDefault="00207EA3">
      <w:r>
        <w:t xml:space="preserve">An </w:t>
      </w:r>
      <w:r w:rsidRPr="007640B4">
        <w:rPr>
          <w:b/>
          <w:u w:val="single"/>
        </w:rPr>
        <w:t>implicit</w:t>
      </w:r>
      <w:r w:rsidR="002E0225">
        <w:t xml:space="preserve"> function is a function </w:t>
      </w:r>
      <w:r w:rsidR="00E14621">
        <w:t xml:space="preserve">written </w:t>
      </w:r>
      <w:r w:rsidR="00CF3019">
        <w:t xml:space="preserve">where </w:t>
      </w:r>
      <w:r w:rsidR="00D224FA">
        <w:t>y</w:t>
      </w:r>
      <w:r w:rsidR="00CF3019">
        <w:t xml:space="preserve"> is</w:t>
      </w:r>
      <w:r w:rsidR="00D224FA">
        <w:t xml:space="preserve"> not</w:t>
      </w:r>
      <w:r w:rsidR="00CF3019">
        <w:t xml:space="preserve"> isolated</w:t>
      </w:r>
      <w:r>
        <w:t xml:space="preserve">.  </w:t>
      </w:r>
      <w:r w:rsidR="00CF3019">
        <w:t>Some implicit functions can be re-written in explicit form (</w:t>
      </w:r>
      <w:r w:rsidR="00CF3019" w:rsidRPr="000647A0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pt" o:ole="">
            <v:imagedata r:id="rId5" o:title=""/>
          </v:shape>
          <o:OLEObject Type="Embed" ProgID="Equation.DSMT4" ShapeID="_x0000_i1025" DrawAspect="Content" ObjectID="_1561288039" r:id="rId6"/>
        </w:object>
      </w:r>
      <w:r w:rsidR="00CF3019">
        <w:t xml:space="preserve"> </w:t>
      </w:r>
      <w:proofErr w:type="gramStart"/>
      <w:r w:rsidR="00CF3019">
        <w:t xml:space="preserve">becomes </w:t>
      </w:r>
      <w:proofErr w:type="gramEnd"/>
      <w:r w:rsidRPr="000647A0">
        <w:rPr>
          <w:position w:val="-24"/>
        </w:rPr>
        <w:object w:dxaOrig="620" w:dyaOrig="620">
          <v:shape id="_x0000_i1026" type="#_x0000_t75" style="width:31pt;height:31pt" o:ole="">
            <v:imagedata r:id="rId7" o:title=""/>
          </v:shape>
          <o:OLEObject Type="Embed" ProgID="Equation.DSMT4" ShapeID="_x0000_i1026" DrawAspect="Content" ObjectID="_1561288040" r:id="rId8"/>
        </w:object>
      </w:r>
      <w:r w:rsidR="00CF3019">
        <w:t>) while others cannot (2y</w:t>
      </w:r>
      <w:r w:rsidR="00CF3019" w:rsidRPr="00CF3019">
        <w:rPr>
          <w:vertAlign w:val="superscript"/>
        </w:rPr>
        <w:t>2</w:t>
      </w:r>
      <w:r w:rsidR="00CF3019">
        <w:t xml:space="preserve"> + 3xy = 3)</w:t>
      </w:r>
      <w:r w:rsidR="007640B4">
        <w:t>.</w:t>
      </w:r>
    </w:p>
    <w:p w:rsidR="007640B4" w:rsidRDefault="007640B4">
      <w:r>
        <w:t xml:space="preserve">Functions </w:t>
      </w:r>
      <w:r w:rsidR="00CF3019">
        <w:t xml:space="preserve">that </w:t>
      </w:r>
      <w:r w:rsidR="002E0225">
        <w:t>cannot be written</w:t>
      </w:r>
      <w:r w:rsidR="00C86F1A">
        <w:t xml:space="preserve"> explicitly</w:t>
      </w:r>
      <w:r>
        <w:t xml:space="preserve"> </w:t>
      </w:r>
      <w:r w:rsidR="00CF3019">
        <w:t>must apply</w:t>
      </w:r>
      <w:r>
        <w:t xml:space="preserve"> </w:t>
      </w:r>
      <w:r>
        <w:rPr>
          <w:b/>
          <w:u w:val="single"/>
        </w:rPr>
        <w:t>implicit differentiation</w:t>
      </w:r>
      <w:r w:rsidR="00CF3019">
        <w:t xml:space="preserve"> to find the derivative.</w:t>
      </w:r>
    </w:p>
    <w:p w:rsidR="007D5B13" w:rsidRPr="007D5B13" w:rsidRDefault="002E0225">
      <w:r>
        <w:t>When differentiating with respect to x, any term with only x variables will be differentiated normally</w:t>
      </w:r>
      <w:r w:rsidR="007D5B13">
        <w:t>.</w:t>
      </w:r>
      <w:r>
        <w:t xml:space="preserve">  Any term with a y (or another variable) must be differentiated using the __________________ because it is assumed that y is defined implicitly as a differentiable function of x.</w:t>
      </w:r>
    </w:p>
    <w:p w:rsidR="007D5B13" w:rsidRPr="007D5B13" w:rsidRDefault="007D5B13" w:rsidP="007D5B13">
      <w:r>
        <w:t xml:space="preserve">1) </w:t>
      </w:r>
      <w:r w:rsidRPr="000647A0">
        <w:rPr>
          <w:position w:val="-24"/>
        </w:rPr>
        <w:object w:dxaOrig="920" w:dyaOrig="620">
          <v:shape id="_x0000_i1027" type="#_x0000_t75" style="width:46pt;height:31pt" o:ole="">
            <v:imagedata r:id="rId9" o:title=""/>
          </v:shape>
          <o:OLEObject Type="Embed" ProgID="Equation.DSMT4" ShapeID="_x0000_i1027" DrawAspect="Content" ObjectID="_1561288041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0647A0">
        <w:rPr>
          <w:position w:val="-24"/>
        </w:rPr>
        <w:object w:dxaOrig="940" w:dyaOrig="620">
          <v:shape id="_x0000_i1028" type="#_x0000_t75" style="width:47pt;height:31pt" o:ole="">
            <v:imagedata r:id="rId11" o:title=""/>
          </v:shape>
          <o:OLEObject Type="Embed" ProgID="Equation.DSMT4" ShapeID="_x0000_i1028" DrawAspect="Content" ObjectID="_1561288042" r:id="rId12"/>
        </w:object>
      </w:r>
      <w:r w:rsidR="002E0225">
        <w:tab/>
      </w:r>
      <w:r w:rsidR="002E0225">
        <w:tab/>
      </w:r>
      <w:r w:rsidR="002E0225">
        <w:tab/>
      </w:r>
      <w:r w:rsidR="002E0225">
        <w:tab/>
      </w:r>
      <w:r w:rsidR="002E0225" w:rsidRPr="00CF3019">
        <w:rPr>
          <w:sz w:val="24"/>
        </w:rPr>
        <w:t>3)</w:t>
      </w:r>
      <w:r w:rsidR="002E0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7D5B13" w:rsidRDefault="007D5B13">
      <w:pPr>
        <w:rPr>
          <w:b/>
        </w:rPr>
      </w:pPr>
    </w:p>
    <w:p w:rsidR="004774C1" w:rsidRDefault="004774C1">
      <w:pPr>
        <w:rPr>
          <w:b/>
        </w:rPr>
      </w:pPr>
    </w:p>
    <w:p w:rsidR="004774C1" w:rsidRDefault="004774C1">
      <w:pPr>
        <w:rPr>
          <w:b/>
        </w:rPr>
      </w:pPr>
    </w:p>
    <w:p w:rsidR="004774C1" w:rsidRDefault="004774C1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7D5B13">
      <w:pPr>
        <w:rPr>
          <w:b/>
        </w:rPr>
      </w:pPr>
    </w:p>
    <w:p w:rsidR="007D5B13" w:rsidRDefault="004774C1">
      <w:r>
        <w:t xml:space="preserve">3) </w:t>
      </w:r>
      <w:r w:rsidRPr="000647A0">
        <w:rPr>
          <w:position w:val="-24"/>
        </w:rPr>
        <w:object w:dxaOrig="1280" w:dyaOrig="620">
          <v:shape id="_x0000_i1029" type="#_x0000_t75" style="width:64pt;height:31pt" o:ole="">
            <v:imagedata r:id="rId13" o:title=""/>
          </v:shape>
          <o:OLEObject Type="Embed" ProgID="Equation.DSMT4" ShapeID="_x0000_i1029" DrawAspect="Content" ObjectID="_1561288043" r:id="rId14"/>
        </w:object>
      </w:r>
      <w:r>
        <w:tab/>
      </w:r>
      <w:r>
        <w:tab/>
      </w:r>
      <w:r>
        <w:tab/>
      </w:r>
      <w:r>
        <w:tab/>
        <w:t xml:space="preserve">4) </w:t>
      </w:r>
      <w:r w:rsidRPr="000647A0">
        <w:rPr>
          <w:position w:val="-24"/>
        </w:rPr>
        <w:object w:dxaOrig="1040" w:dyaOrig="620">
          <v:shape id="_x0000_i1030" type="#_x0000_t75" style="width:52pt;height:31pt" o:ole="">
            <v:imagedata r:id="rId15" o:title=""/>
          </v:shape>
          <o:OLEObject Type="Embed" ProgID="Equation.DSMT4" ShapeID="_x0000_i1030" DrawAspect="Content" ObjectID="_1561288044" r:id="rId16"/>
        </w:object>
      </w:r>
    </w:p>
    <w:p w:rsidR="004774C1" w:rsidRDefault="004774C1"/>
    <w:p w:rsidR="004774C1" w:rsidRDefault="004774C1"/>
    <w:p w:rsidR="004774C1" w:rsidRDefault="004774C1"/>
    <w:p w:rsidR="004774C1" w:rsidRDefault="004774C1"/>
    <w:p w:rsidR="004774C1" w:rsidRDefault="004774C1"/>
    <w:p w:rsidR="004774C1" w:rsidRDefault="004774C1"/>
    <w:p w:rsidR="007640B4" w:rsidRPr="004774C1" w:rsidRDefault="007D5B13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83999D" wp14:editId="21A8D761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867525" cy="10572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7525" cy="1057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7612BA" id="Rectangle 1" o:spid="_x0000_s1026" style="position:absolute;margin-left:-6.75pt;margin-top:-3pt;width:540.75pt;height:83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" filled="f" strokecolor="#243f60 [1604]" strokeweight="2pt"/>
            </w:pict>
          </mc:Fallback>
        </mc:AlternateContent>
      </w:r>
      <w:r w:rsidR="007640B4">
        <w:rPr>
          <w:b/>
        </w:rPr>
        <w:t>Steps to Implicit Differentiation</w:t>
      </w:r>
      <w:r w:rsidR="007640B4">
        <w:rPr>
          <w:b/>
        </w:rPr>
        <w:br/>
      </w:r>
      <w:r w:rsidR="007640B4">
        <w:t>1. Differentiate both sides of the equation with respect to x</w:t>
      </w:r>
      <w:proofErr w:type="gramStart"/>
      <w:r w:rsidR="007640B4">
        <w:t>.</w:t>
      </w:r>
      <w:proofErr w:type="gramEnd"/>
      <w:r w:rsidR="007640B4">
        <w:br/>
        <w:t>2. Collect all terms</w:t>
      </w:r>
      <w:r w:rsidR="00024E32">
        <w:t xml:space="preserve"> involving </w:t>
      </w:r>
      <w:proofErr w:type="spellStart"/>
      <w:r w:rsidR="00024E32">
        <w:t>dy</w:t>
      </w:r>
      <w:proofErr w:type="spellEnd"/>
      <w:r w:rsidR="00024E32">
        <w:t>/dx on the le</w:t>
      </w:r>
      <w:r w:rsidR="007640B4">
        <w:t>ft side of the equation and move all other terms to the right side.</w:t>
      </w:r>
      <w:r w:rsidR="007640B4">
        <w:br/>
        <w:t xml:space="preserve">3. Factor </w:t>
      </w:r>
      <w:proofErr w:type="spellStart"/>
      <w:r w:rsidR="007640B4">
        <w:t>dy</w:t>
      </w:r>
      <w:proofErr w:type="spellEnd"/>
      <w:r w:rsidR="007640B4">
        <w:t>/dx out of the left side of the equation.</w:t>
      </w:r>
      <w:r w:rsidR="007640B4">
        <w:br/>
        <w:t xml:space="preserve">4. Solve for </w:t>
      </w:r>
      <w:proofErr w:type="spellStart"/>
      <w:r w:rsidR="007640B4">
        <w:t>dy</w:t>
      </w:r>
      <w:proofErr w:type="spellEnd"/>
      <w:r w:rsidR="007640B4">
        <w:t>/dx.</w:t>
      </w:r>
    </w:p>
    <w:p w:rsidR="003E3C88" w:rsidRDefault="00CF3019">
      <w:r w:rsidRPr="00CF3019">
        <w:rPr>
          <w:b/>
        </w:rPr>
        <w:lastRenderedPageBreak/>
        <w:t>Find the equation for the slope of each line.</w:t>
      </w:r>
      <w:r w:rsidR="007640B4">
        <w:br/>
      </w:r>
      <w:r w:rsidR="00024E32">
        <w:t xml:space="preserve">1) </w:t>
      </w:r>
      <w:r w:rsidR="007640B4" w:rsidRPr="000647A0">
        <w:rPr>
          <w:position w:val="-10"/>
        </w:rPr>
        <w:object w:dxaOrig="2140" w:dyaOrig="360">
          <v:shape id="_x0000_i1031" type="#_x0000_t75" style="width:107pt;height:18pt" o:ole="">
            <v:imagedata r:id="rId17" o:title=""/>
          </v:shape>
          <o:OLEObject Type="Embed" ProgID="Equation.DSMT4" ShapeID="_x0000_i1031" DrawAspect="Content" ObjectID="_1561288045" r:id="rId18"/>
        </w:object>
      </w:r>
      <w:r w:rsidR="00024E32">
        <w:tab/>
      </w:r>
      <w:r w:rsidR="00024E32">
        <w:tab/>
      </w:r>
      <w:r w:rsidR="00024E32">
        <w:tab/>
      </w:r>
      <w:r w:rsidR="00024E32">
        <w:tab/>
      </w:r>
      <w:r w:rsidR="003E3C88">
        <w:tab/>
        <w:t xml:space="preserve">2) </w:t>
      </w:r>
      <w:r w:rsidR="003E3C88" w:rsidRPr="000647A0">
        <w:rPr>
          <w:position w:val="-10"/>
        </w:rPr>
        <w:object w:dxaOrig="1219" w:dyaOrig="360">
          <v:shape id="_x0000_i1032" type="#_x0000_t75" style="width:60.95pt;height:18pt" o:ole="">
            <v:imagedata r:id="rId19" o:title=""/>
          </v:shape>
          <o:OLEObject Type="Embed" ProgID="Equation.DSMT4" ShapeID="_x0000_i1032" DrawAspect="Content" ObjectID="_1561288046" r:id="rId20"/>
        </w:object>
      </w:r>
    </w:p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3E3C88" w:rsidRDefault="003E3C88"/>
    <w:p w:rsidR="00EB57FB" w:rsidRDefault="00EB57FB"/>
    <w:p w:rsidR="00CF3019" w:rsidRDefault="00CF3019"/>
    <w:p w:rsidR="00CF3019" w:rsidRDefault="00CF3019">
      <w:r>
        <w:t xml:space="preserve"> Determine the slope of the graph:  3(x</w:t>
      </w:r>
      <w:r w:rsidRPr="00CF3019">
        <w:rPr>
          <w:vertAlign w:val="superscript"/>
        </w:rPr>
        <w:t>2</w:t>
      </w:r>
      <w:r>
        <w:t xml:space="preserve"> + y</w:t>
      </w:r>
      <w:r w:rsidRPr="00CF3019">
        <w:rPr>
          <w:vertAlign w:val="superscript"/>
        </w:rPr>
        <w:t>2</w:t>
      </w:r>
      <w:r>
        <w:t>)</w:t>
      </w:r>
      <w:r w:rsidRPr="00CF3019">
        <w:rPr>
          <w:vertAlign w:val="superscript"/>
        </w:rPr>
        <w:t>2</w:t>
      </w:r>
      <w:r>
        <w:t xml:space="preserve"> = </w:t>
      </w:r>
      <w:proofErr w:type="gramStart"/>
      <w:r>
        <w:t>100xy  at</w:t>
      </w:r>
      <w:proofErr w:type="gramEnd"/>
      <w:r>
        <w:t xml:space="preserve"> the point (3,1).</w:t>
      </w:r>
    </w:p>
    <w:p w:rsidR="00E156CF" w:rsidRDefault="00E156CF">
      <w:r>
        <w:tab/>
      </w:r>
      <w:r>
        <w:tab/>
      </w:r>
      <w:r>
        <w:tab/>
      </w:r>
      <w:r>
        <w:tab/>
      </w:r>
      <w:r>
        <w:tab/>
      </w:r>
    </w:p>
    <w:p w:rsidR="00CF3019" w:rsidRDefault="00CF3019"/>
    <w:p w:rsidR="00E156CF" w:rsidRDefault="00E156CF"/>
    <w:p w:rsidR="00E156CF" w:rsidRDefault="00E156CF"/>
    <w:p w:rsidR="00E156CF" w:rsidRDefault="00E156CF"/>
    <w:p w:rsidR="00E156CF" w:rsidRDefault="00E156CF"/>
    <w:p w:rsidR="00E156CF" w:rsidRDefault="00E156CF"/>
    <w:p w:rsidR="00EB57FB" w:rsidRDefault="00EB57FB"/>
    <w:p w:rsidR="00EB57FB" w:rsidRDefault="00EB57FB"/>
    <w:p w:rsidR="00024E32" w:rsidRPr="003E3C88" w:rsidRDefault="00EB57FB">
      <w:r>
        <w:t>Find the 2</w:t>
      </w:r>
      <w:r w:rsidRPr="00EB57FB">
        <w:rPr>
          <w:vertAlign w:val="superscript"/>
        </w:rPr>
        <w:t>nd</w:t>
      </w:r>
      <w:r>
        <w:t xml:space="preserve"> derivative of the function 4xy = 10.</w:t>
      </w:r>
    </w:p>
    <w:sectPr w:rsidR="00024E32" w:rsidRPr="003E3C88" w:rsidSect="00207E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E24130"/>
    <w:multiLevelType w:val="hybridMultilevel"/>
    <w:tmpl w:val="689CA8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8920A0"/>
    <w:multiLevelType w:val="hybridMultilevel"/>
    <w:tmpl w:val="AD4A88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7EA3"/>
    <w:rsid w:val="00024E32"/>
    <w:rsid w:val="001A305F"/>
    <w:rsid w:val="001B43E4"/>
    <w:rsid w:val="00207EA3"/>
    <w:rsid w:val="002E0225"/>
    <w:rsid w:val="003E3C88"/>
    <w:rsid w:val="004774C1"/>
    <w:rsid w:val="00727A9A"/>
    <w:rsid w:val="007640B4"/>
    <w:rsid w:val="007934BF"/>
    <w:rsid w:val="007D5B13"/>
    <w:rsid w:val="008A739F"/>
    <w:rsid w:val="00931AD4"/>
    <w:rsid w:val="009E5512"/>
    <w:rsid w:val="00B7724F"/>
    <w:rsid w:val="00C86F1A"/>
    <w:rsid w:val="00CF3019"/>
    <w:rsid w:val="00D224FA"/>
    <w:rsid w:val="00E14621"/>
    <w:rsid w:val="00E156CF"/>
    <w:rsid w:val="00E53EB6"/>
    <w:rsid w:val="00EB57FB"/>
    <w:rsid w:val="00FD3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17251EC4-FA23-4BF2-B2CC-1EAEE9FE8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B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55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5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E02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6-08-25T12:14:00Z</cp:lastPrinted>
  <dcterms:created xsi:type="dcterms:W3CDTF">2017-07-11T19:21:00Z</dcterms:created>
  <dcterms:modified xsi:type="dcterms:W3CDTF">2017-07-11T19:21:00Z</dcterms:modified>
</cp:coreProperties>
</file>